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4" r:id="rId9"/>
    <p:sldId id="263" r:id="rId10"/>
    <p:sldId id="265" r:id="rId11"/>
  </p:sldIdLst>
  <p:sldSz cx="9144000" cy="6858000" type="screen4x3"/>
  <p:notesSz cx="6858000" cy="9945688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52B8A0-4981-479A-A835-86800908216A}" type="datetimeFigureOut">
              <a:rPr lang="id-ID" smtClean="0"/>
              <a:pPr/>
              <a:t>04/06/2013</a:t>
            </a:fld>
            <a:endParaRPr lang="id-ID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7213"/>
            <a:ext cx="29718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9447213"/>
            <a:ext cx="29718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3E4F97B-F8E7-47CA-9FB9-AAD950CF2912}" type="slidenum">
              <a:rPr lang="id-ID" smtClean="0"/>
              <a:pPr/>
              <a:t>‹#›</a:t>
            </a:fld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8BC8EA6-F07D-4B6B-814D-FD716439AB7F}" type="datetimeFigureOut">
              <a:rPr lang="id-ID" smtClean="0"/>
              <a:pPr/>
              <a:t>04/06/2013</a:t>
            </a:fld>
            <a:endParaRPr lang="id-I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2050" cy="37290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d-ID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724202"/>
            <a:ext cx="5486400" cy="4475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6678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9446678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5CB3D5-ADBC-4B79-8EE8-8DC2759D271D}" type="slidenum">
              <a:rPr lang="id-ID" smtClean="0"/>
              <a:pPr/>
              <a:t>‹#›</a:t>
            </a:fld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5CB3D5-ADBC-4B79-8EE8-8DC2759D271D}" type="slidenum">
              <a:rPr lang="id-ID" smtClean="0"/>
              <a:pPr/>
              <a:t>1</a:t>
            </a:fld>
            <a:endParaRPr lang="id-ID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5CB3D5-ADBC-4B79-8EE8-8DC2759D271D}" type="slidenum">
              <a:rPr lang="id-ID" smtClean="0"/>
              <a:pPr/>
              <a:t>10</a:t>
            </a:fld>
            <a:endParaRPr lang="id-ID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5CB3D5-ADBC-4B79-8EE8-8DC2759D271D}" type="slidenum">
              <a:rPr lang="id-ID" smtClean="0"/>
              <a:pPr/>
              <a:t>2</a:t>
            </a:fld>
            <a:endParaRPr lang="id-ID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5CB3D5-ADBC-4B79-8EE8-8DC2759D271D}" type="slidenum">
              <a:rPr lang="id-ID" smtClean="0"/>
              <a:pPr/>
              <a:t>3</a:t>
            </a:fld>
            <a:endParaRPr lang="id-ID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5CB3D5-ADBC-4B79-8EE8-8DC2759D271D}" type="slidenum">
              <a:rPr lang="id-ID" smtClean="0"/>
              <a:pPr/>
              <a:t>4</a:t>
            </a:fld>
            <a:endParaRPr lang="id-ID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5CB3D5-ADBC-4B79-8EE8-8DC2759D271D}" type="slidenum">
              <a:rPr lang="id-ID" smtClean="0"/>
              <a:pPr/>
              <a:t>5</a:t>
            </a:fld>
            <a:endParaRPr lang="id-ID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5CB3D5-ADBC-4B79-8EE8-8DC2759D271D}" type="slidenum">
              <a:rPr lang="id-ID" smtClean="0"/>
              <a:pPr/>
              <a:t>6</a:t>
            </a:fld>
            <a:endParaRPr lang="id-ID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5CB3D5-ADBC-4B79-8EE8-8DC2759D271D}" type="slidenum">
              <a:rPr lang="id-ID" smtClean="0"/>
              <a:pPr/>
              <a:t>7</a:t>
            </a:fld>
            <a:endParaRPr lang="id-ID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5CB3D5-ADBC-4B79-8EE8-8DC2759D271D}" type="slidenum">
              <a:rPr lang="id-ID" smtClean="0"/>
              <a:pPr/>
              <a:t>8</a:t>
            </a:fld>
            <a:endParaRPr lang="id-ID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5CB3D5-ADBC-4B79-8EE8-8DC2759D271D}" type="slidenum">
              <a:rPr lang="id-ID" smtClean="0"/>
              <a:pPr/>
              <a:t>9</a:t>
            </a:fld>
            <a:endParaRPr lang="id-ID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0ED3DF-BDFB-49D8-8000-D55CD2BCE013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1E6BE1-97A7-4382-89EA-676F6AA4DAC4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4B5EAE-F901-46A3-A127-CBE606EC181B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0D0E7F-8E3F-4B9B-B4BE-E127F0B1DA10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169298-0B39-443D-9176-DCB1D093C985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707429-F69F-450F-8AC8-0DDF39093CAD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9596EC-93C3-4D47-A51D-A83E819DC3B9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CAED4D-2365-4140-9B4C-E1AF85E828EB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90A949-6248-4914-8C3D-ABE67214A32B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1F6E6E-3BC6-4FC8-811D-6A1E811BD363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11E364-4A18-4049-9E76-E1A35E7D9816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cambiar el estilo de título	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s-E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s-E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6070C399-C447-4F28-87FB-51EB8421E8DA}" type="slidenum">
              <a:rPr lang="es-ES"/>
              <a:pPr/>
              <a:t>‹#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6.png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5.png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2.png"/><Relationship Id="rId9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2.png"/><Relationship Id="rId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764704"/>
            <a:ext cx="7772400" cy="1470025"/>
          </a:xfrm>
        </p:spPr>
        <p:txBody>
          <a:bodyPr/>
          <a:lstStyle/>
          <a:p>
            <a:r>
              <a:rPr lang="id-ID" dirty="0" smtClean="0">
                <a:solidFill>
                  <a:schemeClr val="bg1"/>
                </a:solidFill>
              </a:rPr>
              <a:t>INTEGRASI NUMERIK</a:t>
            </a:r>
            <a:endParaRPr lang="id-ID" dirty="0">
              <a:solidFill>
                <a:schemeClr val="bg1"/>
              </a:solidFill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636912"/>
            <a:ext cx="6400800" cy="1752600"/>
          </a:xfrm>
        </p:spPr>
        <p:txBody>
          <a:bodyPr/>
          <a:lstStyle/>
          <a:p>
            <a:r>
              <a:rPr lang="id-ID" dirty="0" smtClean="0">
                <a:solidFill>
                  <a:schemeClr val="bg1"/>
                </a:solidFill>
              </a:rPr>
              <a:t>Metode Empat Persegi Panjang, Trapesium, Titik Tengah</a:t>
            </a:r>
            <a:endParaRPr lang="id-ID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Galat Kaidah Titik Tengah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 smtClean="0"/>
              <a:t>Untuk satu buah strip</a:t>
            </a:r>
          </a:p>
          <a:p>
            <a:r>
              <a:rPr lang="id-ID" dirty="0" smtClean="0"/>
              <a:t>Diperoleh </a:t>
            </a:r>
          </a:p>
          <a:p>
            <a:r>
              <a:rPr lang="id-ID" dirty="0" smtClean="0"/>
              <a:t>Galat total untuk kaidah titik tengah pada interval a dan b adalah </a:t>
            </a:r>
            <a:endParaRPr lang="id-ID" dirty="0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5004048" y="1484784"/>
          <a:ext cx="2991627" cy="1007566"/>
        </p:xfrm>
        <a:graphic>
          <a:graphicData uri="http://schemas.openxmlformats.org/presentationml/2006/ole">
            <p:oleObj spid="_x0000_s8194" name="Equation" r:id="rId4" imgW="1396800" imgH="469800" progId="Equation.DSMT4">
              <p:embed/>
            </p:oleObj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298700" y="4076700"/>
          <a:ext cx="4498975" cy="1011238"/>
        </p:xfrm>
        <a:graphic>
          <a:graphicData uri="http://schemas.openxmlformats.org/presentationml/2006/ole">
            <p:oleObj spid="_x0000_s8195" name="Equation" r:id="rId5" imgW="1866600" imgH="419040" progId="Equation.DSMT4">
              <p:embed/>
            </p:oleObj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843808" y="2132856"/>
          <a:ext cx="2520280" cy="717666"/>
        </p:xfrm>
        <a:graphic>
          <a:graphicData uri="http://schemas.openxmlformats.org/presentationml/2006/ole">
            <p:oleObj spid="_x0000_s8197" name="Equation" r:id="rId6" imgW="147312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Teorema Dasar Kalkulus</a:t>
            </a:r>
            <a:endParaRPr lang="id-ID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id-ID" dirty="0" smtClean="0"/>
              <a:t>Integral Tentu</a:t>
            </a:r>
          </a:p>
          <a:p>
            <a:endParaRPr lang="id-ID" dirty="0" smtClean="0"/>
          </a:p>
          <a:p>
            <a:r>
              <a:rPr lang="id-ID" dirty="0" smtClean="0"/>
              <a:t>Teorema Dasar Kalkulus</a:t>
            </a:r>
          </a:p>
          <a:p>
            <a:pPr>
              <a:buNone/>
            </a:pPr>
            <a:endParaRPr lang="id-ID" dirty="0" smtClean="0"/>
          </a:p>
          <a:p>
            <a:pPr>
              <a:buNone/>
            </a:pPr>
            <a:endParaRPr lang="id-ID" dirty="0" smtClean="0"/>
          </a:p>
          <a:p>
            <a:pPr>
              <a:buNone/>
            </a:pPr>
            <a:r>
              <a:rPr lang="id-ID" dirty="0" smtClean="0"/>
              <a:t>                               F(x) fungsi kontinu</a:t>
            </a:r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635896" y="1484784"/>
          <a:ext cx="1728192" cy="1014970"/>
        </p:xfrm>
        <a:graphic>
          <a:graphicData uri="http://schemas.openxmlformats.org/presentationml/2006/ole">
            <p:oleObj spid="_x0000_s1026" name="Equation" r:id="rId4" imgW="799920" imgH="46980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051720" y="3429000"/>
          <a:ext cx="4335462" cy="1016000"/>
        </p:xfrm>
        <a:graphic>
          <a:graphicData uri="http://schemas.openxmlformats.org/presentationml/2006/ole">
            <p:oleObj spid="_x0000_s1027" name="Equation" r:id="rId5" imgW="2006280" imgH="46980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907704" y="4581128"/>
          <a:ext cx="1782762" cy="439737"/>
        </p:xfrm>
        <a:graphic>
          <a:graphicData uri="http://schemas.openxmlformats.org/presentationml/2006/ole">
            <p:oleObj spid="_x0000_s1028" name="Equation" r:id="rId6" imgW="8254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/>
          <a:lstStyle/>
          <a:p>
            <a:r>
              <a:rPr lang="id-ID" dirty="0" smtClean="0"/>
              <a:t>Kebutuhan Integrasi Numerik</a:t>
            </a:r>
            <a:endParaRPr lang="id-ID" dirty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24744"/>
            <a:ext cx="8229600" cy="4525963"/>
          </a:xfrm>
        </p:spPr>
        <p:txBody>
          <a:bodyPr/>
          <a:lstStyle/>
          <a:p>
            <a:r>
              <a:rPr lang="id-ID" dirty="0" smtClean="0"/>
              <a:t>Menghitung fungsi-fungsi berikut:</a:t>
            </a:r>
          </a:p>
          <a:p>
            <a:endParaRPr lang="id-ID" dirty="0" smtClean="0"/>
          </a:p>
          <a:p>
            <a:endParaRPr lang="id-ID" dirty="0" smtClean="0"/>
          </a:p>
          <a:p>
            <a:r>
              <a:rPr lang="id-ID" dirty="0" smtClean="0"/>
              <a:t>Fungsi f(x) ditabulasikan dalam sejumlah titik sbb:</a:t>
            </a:r>
          </a:p>
          <a:p>
            <a:pPr>
              <a:buNone/>
            </a:pPr>
            <a:r>
              <a:rPr lang="id-ID" dirty="0" smtClean="0"/>
              <a:t>	</a:t>
            </a:r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64088" y="1772816"/>
          <a:ext cx="2664296" cy="1005907"/>
        </p:xfrm>
        <a:graphic>
          <a:graphicData uri="http://schemas.openxmlformats.org/presentationml/2006/ole">
            <p:oleObj spid="_x0000_s2050" name="Equation" r:id="rId4" imgW="1244520" imgH="469800" progId="Equation.DSMT4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043608" y="1772816"/>
          <a:ext cx="1087437" cy="1004888"/>
        </p:xfrm>
        <a:graphic>
          <a:graphicData uri="http://schemas.openxmlformats.org/presentationml/2006/ole">
            <p:oleObj spid="_x0000_s2051" name="Equation" r:id="rId5" imgW="507960" imgH="46980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627784" y="1772816"/>
          <a:ext cx="2419350" cy="1004888"/>
        </p:xfrm>
        <a:graphic>
          <a:graphicData uri="http://schemas.openxmlformats.org/presentationml/2006/ole">
            <p:oleObj spid="_x0000_s2052" name="Equation" r:id="rId6" imgW="1130040" imgH="469800" progId="Equation.DSMT4">
              <p:embed/>
            </p:oleObj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5364088" y="3573016"/>
          <a:ext cx="1944216" cy="2219960"/>
        </p:xfrm>
        <a:graphic>
          <a:graphicData uri="http://schemas.openxmlformats.org/drawingml/2006/table">
            <a:tbl>
              <a:tblPr firstRow="1" bandRow="1">
                <a:tableStyleId>{284E427A-3D55-4303-BF80-6455036E1DE7}</a:tableStyleId>
              </a:tblPr>
              <a:tblGrid>
                <a:gridCol w="683103"/>
                <a:gridCol w="1261113"/>
              </a:tblGrid>
              <a:tr h="139040"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x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f(x)</a:t>
                      </a:r>
                      <a:endParaRPr lang="id-ID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0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1.0000</a:t>
                      </a:r>
                      <a:endParaRPr lang="id-ID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0.25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0.9394</a:t>
                      </a:r>
                      <a:endParaRPr lang="id-ID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0.50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0.7788</a:t>
                      </a:r>
                      <a:endParaRPr lang="id-ID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0.75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0.5698</a:t>
                      </a:r>
                      <a:endParaRPr lang="id-ID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1.00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0.3679</a:t>
                      </a:r>
                      <a:endParaRPr lang="id-ID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Kaidah Pias/Setrip/Kuadratur</a:t>
            </a:r>
            <a:endParaRPr lang="id-ID" dirty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600200"/>
            <a:ext cx="8712968" cy="4525963"/>
          </a:xfrm>
        </p:spPr>
        <p:txBody>
          <a:bodyPr/>
          <a:lstStyle/>
          <a:p>
            <a:r>
              <a:rPr lang="id-ID" dirty="0" smtClean="0"/>
              <a:t>Nilai integral suatu fungsi [a,b]</a:t>
            </a:r>
            <a:r>
              <a:rPr lang="id-ID" dirty="0" smtClean="0">
                <a:sym typeface="Wingdings" pitchFamily="2" charset="2"/>
              </a:rPr>
              <a:t> luas daerah dibawah fungsi dari x =a sampai x = b</a:t>
            </a:r>
          </a:p>
          <a:p>
            <a:r>
              <a:rPr lang="id-ID" dirty="0" smtClean="0">
                <a:sym typeface="Wingdings" pitchFamily="2" charset="2"/>
              </a:rPr>
              <a:t>Menghitung luas dengan membagi daerah menjadi banyak pias/setrip</a:t>
            </a:r>
          </a:p>
          <a:p>
            <a:r>
              <a:rPr lang="id-ID" dirty="0" smtClean="0">
                <a:sym typeface="Wingdings" pitchFamily="2" charset="2"/>
              </a:rPr>
              <a:t>3 metode : Kaidah Segiempat, Kaidah Trapesium, Kaidah Titik Tengah</a:t>
            </a:r>
            <a:endParaRPr lang="id-ID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706090"/>
          </a:xfrm>
        </p:spPr>
        <p:txBody>
          <a:bodyPr/>
          <a:lstStyle/>
          <a:p>
            <a:r>
              <a:rPr lang="id-ID" dirty="0" smtClean="0"/>
              <a:t>Kaidah Segiempat</a:t>
            </a:r>
            <a:endParaRPr lang="id-ID" dirty="0"/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4211960" y="2060848"/>
          <a:ext cx="4314825" cy="787400"/>
        </p:xfrm>
        <a:graphic>
          <a:graphicData uri="http://schemas.openxmlformats.org/presentationml/2006/ole">
            <p:oleObj spid="_x0000_s3076" name="Equation" r:id="rId4" imgW="2577960" imgH="469800" progId="Equation.DSMT4">
              <p:embed/>
            </p:oleObj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4139952" y="2852936"/>
            <a:ext cx="460851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779912" y="2852936"/>
          <a:ext cx="5184576" cy="698411"/>
        </p:xfrm>
        <a:graphic>
          <a:graphicData uri="http://schemas.openxmlformats.org/presentationml/2006/ole">
            <p:oleObj spid="_x0000_s3077" name="Equation" r:id="rId5" imgW="3492360" imgH="469800" progId="Equation.DSMT4">
              <p:embed/>
            </p:oleObj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3892550" y="3644900"/>
          <a:ext cx="4959350" cy="698500"/>
        </p:xfrm>
        <a:graphic>
          <a:graphicData uri="http://schemas.openxmlformats.org/presentationml/2006/ole">
            <p:oleObj spid="_x0000_s3078" name="Equation" r:id="rId6" imgW="3340080" imgH="469800" progId="Equation.DSMT4">
              <p:embed/>
            </p:oleObj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3851920" y="4365104"/>
          <a:ext cx="3695700" cy="698500"/>
        </p:xfrm>
        <a:graphic>
          <a:graphicData uri="http://schemas.openxmlformats.org/presentationml/2006/ole">
            <p:oleObj spid="_x0000_s3079" name="Equation" r:id="rId7" imgW="2489040" imgH="469800" progId="Equation.DSMT4">
              <p:embed/>
            </p:oleObj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5481638" y="5053013"/>
          <a:ext cx="3148012" cy="812800"/>
        </p:xfrm>
        <a:graphic>
          <a:graphicData uri="http://schemas.openxmlformats.org/presentationml/2006/ole">
            <p:oleObj spid="_x0000_s3080" name="Equation" r:id="rId8" imgW="1815840" imgH="469800" progId="Equation.DSMT4">
              <p:embed/>
            </p:oleObj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4137025" y="1196975"/>
          <a:ext cx="4464050" cy="787400"/>
        </p:xfrm>
        <a:graphic>
          <a:graphicData uri="http://schemas.openxmlformats.org/presentationml/2006/ole">
            <p:oleObj spid="_x0000_s3081" name="Equation" r:id="rId9" imgW="2666880" imgH="469800" progId="Equation.DSMT4">
              <p:embed/>
            </p:oleObj>
          </a:graphicData>
        </a:graphic>
      </p:graphicFrame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67544" y="2852936"/>
            <a:ext cx="3147350" cy="2324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3" name="Picture 11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827584" y="794615"/>
            <a:ext cx="3024336" cy="2202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Kaidah Trapesium</a:t>
            </a:r>
            <a:endParaRPr lang="id-ID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520" y="2819971"/>
            <a:ext cx="3456384" cy="2481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043608" y="1412776"/>
          <a:ext cx="5081588" cy="830262"/>
        </p:xfrm>
        <a:graphic>
          <a:graphicData uri="http://schemas.openxmlformats.org/presentationml/2006/ole">
            <p:oleObj spid="_x0000_s4099" name="Equation" r:id="rId5" imgW="3035160" imgH="495000" progId="Equation.DSMT4">
              <p:embed/>
            </p:oleObj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043608" y="2423989"/>
          <a:ext cx="7399338" cy="788987"/>
        </p:xfrm>
        <a:graphic>
          <a:graphicData uri="http://schemas.openxmlformats.org/presentationml/2006/ole">
            <p:oleObj spid="_x0000_s4100" name="Equation" r:id="rId6" imgW="4419360" imgH="469800" progId="Equation.DSMT4">
              <p:embed/>
            </p:oleObj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3491880" y="3254558"/>
          <a:ext cx="5328592" cy="750506"/>
        </p:xfrm>
        <a:graphic>
          <a:graphicData uri="http://schemas.openxmlformats.org/presentationml/2006/ole">
            <p:oleObj spid="_x0000_s4102" name="Equation" r:id="rId7" imgW="3340080" imgH="469800" progId="Equation.DSMT4">
              <p:embed/>
            </p:oleObj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756619" y="4005064"/>
          <a:ext cx="4571853" cy="864096"/>
        </p:xfrm>
        <a:graphic>
          <a:graphicData uri="http://schemas.openxmlformats.org/presentationml/2006/ole">
            <p:oleObj spid="_x0000_s4103" name="Equation" r:id="rId8" imgW="2489040" imgH="469800" progId="Equation.DSMT4">
              <p:embed/>
            </p:oleObj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4754563" y="4797152"/>
          <a:ext cx="3148012" cy="812800"/>
        </p:xfrm>
        <a:graphic>
          <a:graphicData uri="http://schemas.openxmlformats.org/presentationml/2006/ole">
            <p:oleObj spid="_x0000_s4104" name="Equation" r:id="rId9" imgW="1815840" imgH="4698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259632" y="4005064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/>
              <a:t>h</a:t>
            </a:r>
            <a:endParaRPr lang="id-ID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/>
          <a:lstStyle/>
          <a:p>
            <a:r>
              <a:rPr lang="id-ID" dirty="0" smtClean="0"/>
              <a:t>Kaidah Titik Tengah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456184"/>
            <a:ext cx="6203032" cy="532656"/>
          </a:xfrm>
        </p:spPr>
        <p:txBody>
          <a:bodyPr/>
          <a:lstStyle/>
          <a:p>
            <a:r>
              <a:rPr lang="id-ID" dirty="0" smtClean="0"/>
              <a:t>Misalkan titik tengah x = x</a:t>
            </a:r>
            <a:r>
              <a:rPr lang="id-ID" sz="1800" dirty="0" smtClean="0"/>
              <a:t>0</a:t>
            </a:r>
            <a:r>
              <a:rPr lang="id-ID" dirty="0" smtClean="0"/>
              <a:t>+h/2</a:t>
            </a:r>
          </a:p>
          <a:p>
            <a:endParaRPr lang="id-ID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529" y="2204864"/>
            <a:ext cx="3456384" cy="2600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827338" y="1989138"/>
          <a:ext cx="5826125" cy="935037"/>
        </p:xfrm>
        <a:graphic>
          <a:graphicData uri="http://schemas.openxmlformats.org/presentationml/2006/ole">
            <p:oleObj spid="_x0000_s5123" name="Equation" r:id="rId5" imgW="3085920" imgH="495000" progId="Equation.DSMT4">
              <p:embed/>
            </p:oleObj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3773488" y="2924944"/>
          <a:ext cx="5118992" cy="827851"/>
        </p:xfrm>
        <a:graphic>
          <a:graphicData uri="http://schemas.openxmlformats.org/presentationml/2006/ole">
            <p:oleObj spid="_x0000_s5124" name="Equation" r:id="rId6" imgW="2908080" imgH="469800" progId="Equation.DSMT4">
              <p:embed/>
            </p:oleObj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3851920" y="3789362"/>
          <a:ext cx="5154774" cy="863773"/>
        </p:xfrm>
        <a:graphic>
          <a:graphicData uri="http://schemas.openxmlformats.org/presentationml/2006/ole">
            <p:oleObj spid="_x0000_s5125" name="Equation" r:id="rId7" imgW="2806560" imgH="469800" progId="Equation.DSMT4">
              <p:embed/>
            </p:oleObj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5224463" y="4724400"/>
          <a:ext cx="3010757" cy="936848"/>
        </p:xfrm>
        <a:graphic>
          <a:graphicData uri="http://schemas.openxmlformats.org/presentationml/2006/ole">
            <p:oleObj spid="_x0000_s5126" name="Equation" r:id="rId8" imgW="151128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Latihan 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324744"/>
          </a:xfrm>
        </p:spPr>
        <p:txBody>
          <a:bodyPr/>
          <a:lstStyle/>
          <a:p>
            <a:r>
              <a:rPr lang="id-ID" dirty="0" smtClean="0"/>
              <a:t>Gunakan Kaidah Trapesium dan Kaidah Titik Tengah untuk menghitung integral</a:t>
            </a:r>
          </a:p>
          <a:p>
            <a:endParaRPr lang="id-ID" dirty="0" smtClean="0"/>
          </a:p>
          <a:p>
            <a:r>
              <a:rPr lang="id-ID" dirty="0" smtClean="0"/>
              <a:t>Untuk a = 0 dan b = 0.8 dengan n = 4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15616" y="2780928"/>
          <a:ext cx="6720747" cy="504056"/>
        </p:xfrm>
        <a:graphic>
          <a:graphicData uri="http://schemas.openxmlformats.org/presentationml/2006/ole">
            <p:oleObj spid="_x0000_s7170" name="Equation" r:id="rId4" imgW="3047760" imgH="228600" progId="Equation.DSMT4">
              <p:embed/>
            </p:oleObj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331640" y="4077072"/>
          <a:ext cx="6096000" cy="74168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016000"/>
                <a:gridCol w="1016000"/>
                <a:gridCol w="1016000"/>
                <a:gridCol w="1016000"/>
                <a:gridCol w="1016000"/>
                <a:gridCol w="1016000"/>
              </a:tblGrid>
              <a:tr h="370840">
                <a:tc>
                  <a:txBody>
                    <a:bodyPr/>
                    <a:lstStyle/>
                    <a:p>
                      <a:r>
                        <a:rPr lang="id-ID" dirty="0" smtClean="0"/>
                        <a:t>x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0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0.2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0.4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0.6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0.8</a:t>
                      </a:r>
                      <a:endParaRPr lang="id-ID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id-ID" dirty="0" smtClean="0"/>
                        <a:t>f(x)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....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...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....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...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....</a:t>
                      </a:r>
                      <a:endParaRPr lang="id-ID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220072" y="5085184"/>
            <a:ext cx="28083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/>
              <a:t>Hasil  eksak = 1,640533. Hitunglah galat eksaknya</a:t>
            </a:r>
            <a:endParaRPr lang="id-ID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Galat Kaidah Trapesium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412776"/>
            <a:ext cx="8229600" cy="1800200"/>
          </a:xfrm>
        </p:spPr>
        <p:txBody>
          <a:bodyPr/>
          <a:lstStyle/>
          <a:p>
            <a:r>
              <a:rPr lang="id-ID" dirty="0" smtClean="0"/>
              <a:t>Untuk satu buah strip trapesium</a:t>
            </a:r>
          </a:p>
          <a:p>
            <a:r>
              <a:rPr lang="id-ID" dirty="0" smtClean="0"/>
              <a:t>Aproksimasi f(x) disekitar x = 0 dengan deret Taylor.</a:t>
            </a:r>
          </a:p>
          <a:p>
            <a:r>
              <a:rPr lang="id-ID" dirty="0" smtClean="0"/>
              <a:t>Galat total = </a:t>
            </a:r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516216" y="1412776"/>
          <a:ext cx="2432703" cy="720080"/>
        </p:xfrm>
        <a:graphic>
          <a:graphicData uri="http://schemas.openxmlformats.org/presentationml/2006/ole">
            <p:oleObj spid="_x0000_s6146" name="Equation" r:id="rId4" imgW="1587240" imgH="469800" progId="Equation.DSMT4">
              <p:embed/>
            </p:oleObj>
          </a:graphicData>
        </a:graphic>
      </p:graphicFrame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29250" y="3081084"/>
            <a:ext cx="3263230" cy="3012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606690" y="3861048"/>
          <a:ext cx="4469366" cy="948804"/>
        </p:xfrm>
        <a:graphic>
          <a:graphicData uri="http://schemas.openxmlformats.org/presentationml/2006/ole">
            <p:oleObj spid="_x0000_s6148" name="Equation" r:id="rId6" imgW="1854000" imgH="393480" progId="Equation.DSMT4">
              <p:embed/>
            </p:oleObj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227561" y="2564904"/>
          <a:ext cx="2568575" cy="603250"/>
        </p:xfrm>
        <a:graphic>
          <a:graphicData uri="http://schemas.openxmlformats.org/presentationml/2006/ole">
            <p:oleObj spid="_x0000_s6149" name="Equation" r:id="rId7" imgW="16761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theme1.xml><?xml version="1.0" encoding="utf-8"?>
<a:theme xmlns:a="http://schemas.openxmlformats.org/drawingml/2006/main" name="Diseño predeterminado">
  <a:themeElements>
    <a:clrScheme name="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redeterminado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1</TotalTime>
  <Words>206</Words>
  <Application>Microsoft Office PowerPoint</Application>
  <PresentationFormat>On-screen Show (4:3)</PresentationFormat>
  <Paragraphs>71</Paragraphs>
  <Slides>10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Diseño predeterminado</vt:lpstr>
      <vt:lpstr>Equation</vt:lpstr>
      <vt:lpstr>MathType 6.0 Equation</vt:lpstr>
      <vt:lpstr>INTEGRASI NUMERIK</vt:lpstr>
      <vt:lpstr>Teorema Dasar Kalkulus</vt:lpstr>
      <vt:lpstr>Kebutuhan Integrasi Numerik</vt:lpstr>
      <vt:lpstr>Kaidah Pias/Setrip/Kuadratur</vt:lpstr>
      <vt:lpstr>Kaidah Segiempat</vt:lpstr>
      <vt:lpstr>Kaidah Trapesium</vt:lpstr>
      <vt:lpstr>Kaidah Titik Tengah</vt:lpstr>
      <vt:lpstr>Latihan </vt:lpstr>
      <vt:lpstr>Galat Kaidah Trapesium</vt:lpstr>
      <vt:lpstr>Galat Kaidah Titik Tengah</vt:lpstr>
    </vt:vector>
  </TitlesOfParts>
  <Company>Toshib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Mariajose</dc:creator>
  <cp:lastModifiedBy>Edna</cp:lastModifiedBy>
  <cp:revision>10</cp:revision>
  <dcterms:created xsi:type="dcterms:W3CDTF">2011-09-08T16:54:32Z</dcterms:created>
  <dcterms:modified xsi:type="dcterms:W3CDTF">2013-06-03T22:00:06Z</dcterms:modified>
</cp:coreProperties>
</file>